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s/slide42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1.xml" ContentType="application/vnd.openxmlformats-officedocument.presentationml.slide+xml"/>
  <Override PartName="/ppt/slides/slide18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5.xml" ContentType="application/vnd.openxmlformats-officedocument.presentationml.slide+xml"/>
  <Override PartName="/ppt/slides/slide29.xml" ContentType="application/vnd.openxmlformats-officedocument.presentationml.slide+xml"/>
  <Override PartName="/ppt/slides/slide31.xml" ContentType="application/vnd.openxmlformats-officedocument.presentationml.slide+xml"/>
  <Override PartName="/ppt/slides/slide28.xml" ContentType="application/vnd.openxmlformats-officedocument.presentationml.slide+xml"/>
  <Override PartName="/ppt/slides/slide30.xml" ContentType="application/vnd.openxmlformats-officedocument.presentationml.slide+xml"/>
  <Override PartName="/ppt/notesSlides/notesSlide4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0.xml" ContentType="application/vnd.openxmlformats-officedocument.drawingml.chart+xml"/>
  <Override PartName="/ppt/notesMasters/notesMaster1.xml" ContentType="application/vnd.openxmlformats-officedocument.presentationml.notesMaster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theme/theme1.xml" ContentType="application/vnd.openxmlformats-officedocument.them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olors2.xml" ContentType="application/vnd.ms-office.chartcolorstyle+xml"/>
  <Override PartName="/ppt/charts/chart7.xml" ContentType="application/vnd.openxmlformats-officedocument.drawingml.chart+xml"/>
  <Override PartName="/ppt/charts/style2.xml" ContentType="application/vnd.ms-office.chartstyl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gs/tag2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81" r:id="rId2"/>
    <p:sldId id="298" r:id="rId3"/>
    <p:sldId id="294" r:id="rId4"/>
    <p:sldId id="295" r:id="rId5"/>
    <p:sldId id="288" r:id="rId6"/>
    <p:sldId id="287" r:id="rId7"/>
    <p:sldId id="299" r:id="rId8"/>
    <p:sldId id="300" r:id="rId9"/>
    <p:sldId id="301" r:id="rId10"/>
    <p:sldId id="289" r:id="rId11"/>
    <p:sldId id="302" r:id="rId12"/>
    <p:sldId id="290" r:id="rId13"/>
    <p:sldId id="296" r:id="rId14"/>
    <p:sldId id="291" r:id="rId15"/>
    <p:sldId id="292" r:id="rId16"/>
    <p:sldId id="293" r:id="rId17"/>
    <p:sldId id="297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6" r:id="rId38"/>
    <p:sldId id="322" r:id="rId39"/>
    <p:sldId id="323" r:id="rId40"/>
    <p:sldId id="324" r:id="rId41"/>
    <p:sldId id="325" r:id="rId42"/>
    <p:sldId id="261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80" d="100"/>
          <a:sy n="80" d="100"/>
        </p:scale>
        <p:origin x="1435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customXml" Target="../customXml/item3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0_COURSES\PSAT\2020-2021\ECE_FINAL_CONSOLIDATE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E:\0_COURSES\PSAT\2020-2021\ECE_FINAL_CONSOLIDATE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B6D-477C-B6D2-5FBF8F66EE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58784"/>
        <c:axId val="39960576"/>
      </c:scatterChart>
      <c:valAx>
        <c:axId val="39958784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39960576"/>
        <c:crosses val="autoZero"/>
        <c:crossBetween val="midCat"/>
      </c:valAx>
      <c:valAx>
        <c:axId val="39960576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9958784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8"/>
            <c:spPr>
              <a:noFill/>
              <a:ln w="12700">
                <a:solidFill>
                  <a:srgbClr val="C00000"/>
                </a:solidFill>
              </a:ln>
            </c:spPr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FE-4339-92CA-1C19CC7140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75936"/>
        <c:axId val="40642432"/>
      </c:scatterChart>
      <c:valAx>
        <c:axId val="39975936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40642432"/>
        <c:crosses val="autoZero"/>
        <c:crossBetween val="midCat"/>
      </c:valAx>
      <c:valAx>
        <c:axId val="40642432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9975936"/>
        <c:crosses val="autoZero"/>
        <c:crossBetween val="midCat"/>
        <c:majorUnit val="100000"/>
        <c:dispUnits>
          <c:builtInUnit val="thousands"/>
        </c:dispUnits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131-4265-B291-3A6E00A841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402944"/>
        <c:axId val="40404480"/>
      </c:scatterChart>
      <c:valAx>
        <c:axId val="4040294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404480"/>
        <c:crosses val="autoZero"/>
        <c:crossBetween val="midCat"/>
        <c:majorUnit val="1"/>
      </c:valAx>
      <c:valAx>
        <c:axId val="4040448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402944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EB9-47AA-9151-287D9599E4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81440"/>
        <c:axId val="39982976"/>
      </c:scatterChart>
      <c:valAx>
        <c:axId val="39981440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9982976"/>
        <c:crosses val="autoZero"/>
        <c:crossBetween val="midCat"/>
        <c:majorUnit val="1"/>
      </c:valAx>
      <c:valAx>
        <c:axId val="39982976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9981440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26-4AB9-81B8-F619D48A70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94496"/>
        <c:axId val="39996032"/>
      </c:scatterChart>
      <c:valAx>
        <c:axId val="39994496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9996032"/>
        <c:crosses val="autoZero"/>
        <c:crossBetween val="midCat"/>
        <c:majorUnit val="1"/>
      </c:valAx>
      <c:valAx>
        <c:axId val="3999603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9994496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837707786526687E-2"/>
          <c:y val="2.4606299212598427E-2"/>
          <c:w val="0.87113451443569556"/>
          <c:h val="0.8429480169145523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Salary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B$2:$B$10</c:f>
              <c:numCache>
                <c:formatCode>General</c:formatCode>
                <c:ptCount val="9"/>
                <c:pt idx="0">
                  <c:v>15</c:v>
                </c:pt>
                <c:pt idx="1">
                  <c:v>28</c:v>
                </c:pt>
                <c:pt idx="2">
                  <c:v>42</c:v>
                </c:pt>
                <c:pt idx="3">
                  <c:v>64</c:v>
                </c:pt>
                <c:pt idx="4">
                  <c:v>50</c:v>
                </c:pt>
                <c:pt idx="5">
                  <c:v>90</c:v>
                </c:pt>
                <c:pt idx="6">
                  <c:v>50</c:v>
                </c:pt>
                <c:pt idx="7">
                  <c:v>8</c:v>
                </c:pt>
                <c:pt idx="8">
                  <c:v>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DA-426B-83B5-EFE430058A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2623"/>
        <c:axId val="13430959"/>
      </c:scatterChart>
      <c:valAx>
        <c:axId val="134326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959"/>
        <c:crosses val="autoZero"/>
        <c:crossBetween val="midCat"/>
      </c:valAx>
      <c:valAx>
        <c:axId val="13430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262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Salary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B$2:$B$10</c:f>
              <c:numCache>
                <c:formatCode>General</c:formatCode>
                <c:ptCount val="9"/>
                <c:pt idx="0">
                  <c:v>15</c:v>
                </c:pt>
                <c:pt idx="1">
                  <c:v>28</c:v>
                </c:pt>
                <c:pt idx="2">
                  <c:v>42</c:v>
                </c:pt>
                <c:pt idx="3">
                  <c:v>64</c:v>
                </c:pt>
                <c:pt idx="4">
                  <c:v>50</c:v>
                </c:pt>
                <c:pt idx="5">
                  <c:v>90</c:v>
                </c:pt>
                <c:pt idx="6">
                  <c:v>50</c:v>
                </c:pt>
                <c:pt idx="7">
                  <c:v>8</c:v>
                </c:pt>
                <c:pt idx="8">
                  <c:v>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3B5-46EF-B70F-4EA929C5EBEC}"/>
            </c:ext>
          </c:extLst>
        </c:ser>
        <c:ser>
          <c:idx val="1"/>
          <c:order val="1"/>
          <c:tx>
            <c:strRef>
              <c:f>Sheet4!$D$1</c:f>
              <c:strCache>
                <c:ptCount val="1"/>
                <c:pt idx="0">
                  <c:v>4.8*P1+9.15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2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D$2:$D$10</c:f>
              <c:numCache>
                <c:formatCode>General</c:formatCode>
                <c:ptCount val="9"/>
                <c:pt idx="0">
                  <c:v>18.75</c:v>
                </c:pt>
                <c:pt idx="1">
                  <c:v>23.549999999999997</c:v>
                </c:pt>
                <c:pt idx="2">
                  <c:v>33.15</c:v>
                </c:pt>
                <c:pt idx="3">
                  <c:v>71.55</c:v>
                </c:pt>
                <c:pt idx="4">
                  <c:v>47.55</c:v>
                </c:pt>
                <c:pt idx="5">
                  <c:v>85.95</c:v>
                </c:pt>
                <c:pt idx="6">
                  <c:v>61.949999999999996</c:v>
                </c:pt>
                <c:pt idx="7">
                  <c:v>13.95</c:v>
                </c:pt>
                <c:pt idx="8">
                  <c:v>52.349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3B5-46EF-B70F-4EA929C5EB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2623"/>
        <c:axId val="13430959"/>
      </c:scatterChart>
      <c:valAx>
        <c:axId val="134326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959"/>
        <c:crosses val="autoZero"/>
        <c:crossBetween val="midCat"/>
      </c:valAx>
      <c:valAx>
        <c:axId val="13430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262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1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6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9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30-08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AC82FA-171D-4C17-8DAC-00D251B5BD51}" type="slidenum">
              <a:rPr lang="en-CA" altLang="en-US">
                <a:latin typeface="Calibri" panose="020F0502020204030204" pitchFamily="34" charset="0"/>
              </a:rPr>
              <a:pPr eaLnBrk="1" hangingPunct="1"/>
              <a:t>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664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0547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253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410DD7-2826-44C8-B781-68A003090F76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455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516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3" Type="http://schemas.openxmlformats.org/officeDocument/2006/relationships/chart" Target="../charts/chart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chart" Target="../charts/chart5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4" Type="http://schemas.openxmlformats.org/officeDocument/2006/relationships/chart" Target="../charts/chart4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9" Type="http://schemas.openxmlformats.org/officeDocument/2006/relationships/image" Target="../media/image31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6.bin"/><Relationship Id="rId3" Type="http://schemas.openxmlformats.org/officeDocument/2006/relationships/chart" Target="../charts/chart8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5.wmf"/><Relationship Id="rId4" Type="http://schemas.openxmlformats.org/officeDocument/2006/relationships/chart" Target="../charts/chart9.xml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3.wmf"/><Relationship Id="rId2" Type="http://schemas.openxmlformats.org/officeDocument/2006/relationships/tags" Target="../tags/tag1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chart" Target="../charts/chart11.xml"/><Relationship Id="rId11" Type="http://schemas.openxmlformats.org/officeDocument/2006/relationships/image" Target="../media/image46.wmf"/><Relationship Id="rId5" Type="http://schemas.openxmlformats.org/officeDocument/2006/relationships/image" Target="../media/image48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4.wmf"/><Relationship Id="rId4" Type="http://schemas.openxmlformats.org/officeDocument/2006/relationships/chart" Target="../charts/chart10.xml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4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3.wmf"/><Relationship Id="rId2" Type="http://schemas.openxmlformats.org/officeDocument/2006/relationships/tags" Target="../tags/tag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4.vml"/><Relationship Id="rId6" Type="http://schemas.openxmlformats.org/officeDocument/2006/relationships/chart" Target="../charts/chart13.xml"/><Relationship Id="rId11" Type="http://schemas.openxmlformats.org/officeDocument/2006/relationships/image" Target="../media/image49.wmf"/><Relationship Id="rId5" Type="http://schemas.openxmlformats.org/officeDocument/2006/relationships/image" Target="../media/image48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4.wmf"/><Relationship Id="rId4" Type="http://schemas.openxmlformats.org/officeDocument/2006/relationships/chart" Target="../charts/chart12.xml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</a:t>
            </a:r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EARNING </a:t>
            </a:r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</a:br>
            <a:r>
              <a:rPr lang="en-IN" sz="3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INEAR REGRESSION</a:t>
            </a:r>
            <a: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IN" sz="4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2590800"/>
            <a:ext cx="82935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he Goal of Simple Line regression is to create a liner model that minimizes the sum of squared residuals/errors (SSE)</a:t>
            </a:r>
            <a:endParaRPr 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object 2"/>
          <p:cNvSpPr txBox="1">
            <a:spLocks/>
          </p:cNvSpPr>
          <p:nvPr/>
        </p:nvSpPr>
        <p:spPr>
          <a:xfrm>
            <a:off x="609600" y="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Simple Linear Regression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01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423" y="3352801"/>
            <a:ext cx="5512663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Notation:</a:t>
            </a:r>
          </a:p>
          <a:p>
            <a:r>
              <a:rPr lang="en-US" sz="1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Number of training example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’s = “input” variable / feature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’s = “output” variable / “target” vari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618927" y="1391683"/>
          <a:ext cx="5334000" cy="20193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2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ze in</a:t>
                      </a:r>
                      <a:r>
                        <a:rPr lang="en-US" sz="2000" b="1" u="none" strike="noStrike" baseline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eet</a:t>
                      </a:r>
                      <a:r>
                        <a:rPr lang="en-US" sz="2000" b="1" u="none" strike="noStrike" baseline="3000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(</a:t>
                      </a:r>
                      <a:r>
                        <a:rPr lang="en-US" sz="2000" b="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ice ($) in 1000's (</a:t>
                      </a:r>
                      <a:r>
                        <a:rPr lang="en-US" sz="2000" b="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</a:t>
                      </a:r>
                      <a:r>
                        <a:rPr lang="en-US" sz="20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0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3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452" y="1066801"/>
            <a:ext cx="231986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Training set of</a:t>
            </a:r>
          </a:p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housing prices</a:t>
            </a:r>
          </a:p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(Portland, OR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0" y="618015"/>
            <a:ext cx="19812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Independent Variabl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3200" y="677476"/>
            <a:ext cx="19812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ependent Variabl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object 2"/>
          <p:cNvSpPr txBox="1">
            <a:spLocks/>
          </p:cNvSpPr>
          <p:nvPr/>
        </p:nvSpPr>
        <p:spPr>
          <a:xfrm>
            <a:off x="609600" y="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Simple Linear Regress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4600" y="5486400"/>
            <a:ext cx="2133600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Y=F(X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00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800600" y="1295400"/>
            <a:ext cx="0" cy="411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1048288" y="1256736"/>
            <a:ext cx="2533112" cy="6096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743488" y="2475936"/>
            <a:ext cx="3142712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933844" y="3695136"/>
            <a:ext cx="762000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664804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ize of ho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3664804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2314844" y="1866336"/>
            <a:ext cx="0" cy="6096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2314844" y="3062492"/>
            <a:ext cx="0" cy="632644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1143000" y="3988414"/>
            <a:ext cx="790844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2695844" y="3988414"/>
            <a:ext cx="733156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257801" y="1295401"/>
            <a:ext cx="336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How do we represent </a:t>
            </a: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919410" y="5562600"/>
            <a:ext cx="3893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regression with one variable.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Univariate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(ONE) linear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gressio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4572000"/>
            <a:ext cx="533400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24300" y="4572000"/>
            <a:ext cx="533400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49" y="4533900"/>
            <a:ext cx="1666605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Hypothes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27725"/>
              </p:ext>
            </p:extLst>
          </p:nvPr>
        </p:nvGraphicFramePr>
        <p:xfrm>
          <a:off x="5230813" y="2124075"/>
          <a:ext cx="32321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0813" y="2124075"/>
                        <a:ext cx="32321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77474"/>
              </p:ext>
            </p:extLst>
          </p:nvPr>
        </p:nvGraphicFramePr>
        <p:xfrm>
          <a:off x="5737225" y="3041650"/>
          <a:ext cx="2257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7225" y="3041650"/>
                        <a:ext cx="22574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Image result for linear regression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9"/>
          <a:stretch/>
        </p:blipFill>
        <p:spPr bwMode="auto">
          <a:xfrm>
            <a:off x="5372101" y="3810000"/>
            <a:ext cx="3255534" cy="1693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Model Representation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17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36" grpId="0"/>
      <p:bldP spid="37" grpId="0"/>
      <p:bldP spid="2" grpId="0" animBg="1"/>
      <p:bldP spid="15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Positive Linear Relationshi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67894"/>
            <a:ext cx="32575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93551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Slope of the simple linear regression model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4267200"/>
            <a:ext cx="373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linear relationship will be called positive if both independent and dependent variable increases.</a:t>
            </a:r>
            <a:endParaRPr lang="en-US" dirty="0"/>
          </a:p>
        </p:txBody>
      </p:sp>
      <p:pic>
        <p:nvPicPr>
          <p:cNvPr id="9220" name="Picture 4" descr="Negative Linear Relationsh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1567894"/>
            <a:ext cx="37719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05400" y="4267200"/>
            <a:ext cx="358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linear relationship will be called positive if independent increases and dependent variable decrea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52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66801" y="5054026"/>
            <a:ext cx="2792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ow to choose     ‘s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5211" y="1106270"/>
            <a:ext cx="1638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800367"/>
            <a:ext cx="165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ypothesis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30446" y="4438638"/>
            <a:ext cx="2291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‘s:      Parameter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916356"/>
              </p:ext>
            </p:extLst>
          </p:nvPr>
        </p:nvGraphicFramePr>
        <p:xfrm>
          <a:off x="3429000" y="1106269"/>
          <a:ext cx="4876800" cy="26060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86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0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17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2400" b="1" u="none" strike="noStrike" dirty="0" smtClean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 smtClean="0">
                          <a:effectLst/>
                        </a:rPr>
                        <a:t>2</a:t>
                      </a:r>
                      <a:r>
                        <a:rPr lang="en-US" sz="2400" b="1" u="none" strike="noStrike" dirty="0" smtClean="0">
                          <a:effectLst/>
                        </a:rPr>
                        <a:t>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x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 smtClean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 smtClean="0">
                          <a:effectLst/>
                        </a:rPr>
                        <a:t>y</a:t>
                      </a:r>
                      <a:r>
                        <a:rPr lang="en-US" sz="2400" b="1" u="none" strike="noStrike" dirty="0" smtClean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35738"/>
              </p:ext>
            </p:extLst>
          </p:nvPr>
        </p:nvGraphicFramePr>
        <p:xfrm>
          <a:off x="2209800" y="3850856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850856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75509"/>
              </p:ext>
            </p:extLst>
          </p:nvPr>
        </p:nvGraphicFramePr>
        <p:xfrm>
          <a:off x="1078119" y="4509630"/>
          <a:ext cx="352327" cy="4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119" y="4509630"/>
                        <a:ext cx="352327" cy="43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39338"/>
              </p:ext>
            </p:extLst>
          </p:nvPr>
        </p:nvGraphicFramePr>
        <p:xfrm>
          <a:off x="3011764" y="5068038"/>
          <a:ext cx="407711" cy="5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764" y="5068038"/>
                        <a:ext cx="407711" cy="5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46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8367953"/>
              </p:ext>
            </p:extLst>
          </p:nvPr>
        </p:nvGraphicFramePr>
        <p:xfrm>
          <a:off x="215306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0248212"/>
              </p:ext>
            </p:extLst>
          </p:nvPr>
        </p:nvGraphicFramePr>
        <p:xfrm>
          <a:off x="3242055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5053826"/>
              </p:ext>
            </p:extLst>
          </p:nvPr>
        </p:nvGraphicFramePr>
        <p:xfrm>
          <a:off x="6268804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85090"/>
              </p:ext>
            </p:extLst>
          </p:nvPr>
        </p:nvGraphicFramePr>
        <p:xfrm>
          <a:off x="536642" y="838200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642" y="838200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7753"/>
              </p:ext>
            </p:extLst>
          </p:nvPr>
        </p:nvGraphicFramePr>
        <p:xfrm>
          <a:off x="538163" y="3676764"/>
          <a:ext cx="1062037" cy="84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8" imgW="495000" imgH="457200" progId="Equation.DSMT4">
                  <p:embed/>
                </p:oleObj>
              </mc:Choice>
              <mc:Fallback>
                <p:oleObj name="Equation" r:id="rId8" imgW="49500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163" y="3676764"/>
                        <a:ext cx="1062037" cy="84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93378"/>
              </p:ext>
            </p:extLst>
          </p:nvPr>
        </p:nvGraphicFramePr>
        <p:xfrm>
          <a:off x="4267200" y="3699573"/>
          <a:ext cx="11160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Equation" r:id="rId10" imgW="520560" imgH="457200" progId="Equation.DSMT4">
                  <p:embed/>
                </p:oleObj>
              </mc:Choice>
              <mc:Fallback>
                <p:oleObj name="Equation" r:id="rId10" imgW="5205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3699573"/>
                        <a:ext cx="11160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8800"/>
              </p:ext>
            </p:extLst>
          </p:nvPr>
        </p:nvGraphicFramePr>
        <p:xfrm>
          <a:off x="7239000" y="3621087"/>
          <a:ext cx="11160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Equation" r:id="rId12" imgW="520560" imgH="457200" progId="Equation.DSMT4">
                  <p:embed/>
                </p:oleObj>
              </mc:Choice>
              <mc:Fallback>
                <p:oleObj name="Equation" r:id="rId12" imgW="52056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0" y="3621087"/>
                        <a:ext cx="11160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25906"/>
              </p:ext>
            </p:extLst>
          </p:nvPr>
        </p:nvGraphicFramePr>
        <p:xfrm>
          <a:off x="319088" y="4694237"/>
          <a:ext cx="21621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Equation" r:id="rId14" imgW="990360" imgH="431640" progId="Equation.DSMT4">
                  <p:embed/>
                </p:oleObj>
              </mc:Choice>
              <mc:Fallback>
                <p:oleObj name="Equation" r:id="rId14" imgW="990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088" y="4694237"/>
                        <a:ext cx="2162175" cy="9445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85800" y="2286000"/>
            <a:ext cx="2133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42905"/>
              </p:ext>
            </p:extLst>
          </p:nvPr>
        </p:nvGraphicFramePr>
        <p:xfrm>
          <a:off x="3938588" y="4629150"/>
          <a:ext cx="21891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16" imgW="1002960" imgH="431640" progId="Equation.DSMT4">
                  <p:embed/>
                </p:oleObj>
              </mc:Choice>
              <mc:Fallback>
                <p:oleObj name="Equation" r:id="rId16" imgW="10029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8588" y="4629150"/>
                        <a:ext cx="2189162" cy="9461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3733800" y="1676400"/>
            <a:ext cx="2209800" cy="1371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85604"/>
              </p:ext>
            </p:extLst>
          </p:nvPr>
        </p:nvGraphicFramePr>
        <p:xfrm>
          <a:off x="6910388" y="4657725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18" imgW="977760" imgH="406080" progId="Equation.DSMT4">
                  <p:embed/>
                </p:oleObj>
              </mc:Choice>
              <mc:Fallback>
                <p:oleObj name="Equation" r:id="rId18" imgW="977760" imgH="406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10388" y="4657725"/>
                        <a:ext cx="2133600" cy="889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6694551" y="1267650"/>
            <a:ext cx="1981200" cy="12866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Effect of Parameters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2488" y="5813425"/>
            <a:ext cx="7910512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erence: </a:t>
            </a:r>
            <a:r>
              <a:rPr lang="en-IN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et of parameters, different </a:t>
            </a:r>
            <a:r>
              <a:rPr lang="en-IN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ression lines </a:t>
            </a:r>
            <a:r>
              <a:rPr lang="en-IN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be formed.</a:t>
            </a:r>
          </a:p>
          <a:p>
            <a:r>
              <a:rPr lang="en-IN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to elect the best fit line????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58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0318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Error in Simple Linear Regress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58666" y="990600"/>
            <a:ext cx="0" cy="2133601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30066" y="2895600"/>
            <a:ext cx="29718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4538" y="111948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1666" y="28194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1011066" y="1541057"/>
            <a:ext cx="1811743" cy="1108886"/>
            <a:chOff x="1981200" y="760007"/>
            <a:chExt cx="1811743" cy="1108886"/>
          </a:xfrm>
        </p:grpSpPr>
        <p:grpSp>
          <p:nvGrpSpPr>
            <p:cNvPr id="10" name="Group 9"/>
            <p:cNvGrpSpPr/>
            <p:nvPr/>
          </p:nvGrpSpPr>
          <p:grpSpPr>
            <a:xfrm flipV="1">
              <a:off x="1981200" y="1733550"/>
              <a:ext cx="135343" cy="135343"/>
              <a:chOff x="5370863" y="1729085"/>
              <a:chExt cx="914400" cy="9144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 flipV="1">
              <a:off x="2438400" y="1675773"/>
              <a:ext cx="135343" cy="135343"/>
              <a:chOff x="5370863" y="1729085"/>
              <a:chExt cx="914400" cy="9144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 flipV="1">
              <a:off x="2535773" y="1358615"/>
              <a:ext cx="135343" cy="135343"/>
              <a:chOff x="5370863" y="1729085"/>
              <a:chExt cx="914400" cy="914400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 flipV="1">
              <a:off x="3062986" y="1276350"/>
              <a:ext cx="135343" cy="135343"/>
              <a:chOff x="5370863" y="1729085"/>
              <a:chExt cx="914400" cy="9144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 flipV="1">
              <a:off x="3429000" y="1058510"/>
              <a:ext cx="135343" cy="135343"/>
              <a:chOff x="5370863" y="1729085"/>
              <a:chExt cx="914400" cy="9144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 flipV="1">
              <a:off x="3657600" y="760007"/>
              <a:ext cx="135343" cy="135343"/>
              <a:chOff x="5370863" y="1729085"/>
              <a:chExt cx="914400" cy="9144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8" name="Straight Connector 27"/>
          <p:cNvCxnSpPr/>
          <p:nvPr/>
        </p:nvCxnSpPr>
        <p:spPr>
          <a:xfrm>
            <a:off x="858666" y="2009775"/>
            <a:ext cx="2133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858665" y="1819249"/>
            <a:ext cx="1828801" cy="10425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58664" y="1227842"/>
            <a:ext cx="1735545" cy="11078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20753"/>
              </p:ext>
            </p:extLst>
          </p:nvPr>
        </p:nvGraphicFramePr>
        <p:xfrm>
          <a:off x="4985968" y="2747113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5968" y="2747113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4648200" y="87869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4491209" y="223446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164352" y="182682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26593" y="473967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sum of the squares of the residual errors are called the 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sidual Sum of Square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or 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S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96601" y="5423434"/>
            <a:ext cx="77465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average variation of points around the fitted regression line is called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sidual Standard Error (RSE). </a:t>
            </a:r>
          </a:p>
        </p:txBody>
      </p:sp>
    </p:spTree>
    <p:extLst>
      <p:ext uri="{BB962C8B-B14F-4D97-AF65-F5344CB8AC3E}">
        <p14:creationId xmlns:p14="http://schemas.microsoft.com/office/powerpoint/2010/main" val="378907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6" grpId="0"/>
      <p:bldP spid="45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563" y="320785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Cost Funct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84211"/>
              </p:ext>
            </p:extLst>
          </p:nvPr>
        </p:nvGraphicFramePr>
        <p:xfrm>
          <a:off x="4876800" y="1055499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055499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 descr="Image for 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1" y="3923943"/>
            <a:ext cx="4629150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4352925" y="390753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helps us to figure out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est possible values for P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nd P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ich would provide the best fit line for the data points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30725" y="5562600"/>
            <a:ext cx="4308475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inimize the error between the predicted value and the actual value</a:t>
            </a:r>
            <a:r>
              <a:rPr lang="en-US" dirty="0" smtClean="0">
                <a:solidFill>
                  <a:srgbClr val="292929"/>
                </a:solidFill>
                <a:latin typeface="charter"/>
              </a:rPr>
              <a:t>.</a:t>
            </a:r>
          </a:p>
          <a:p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51462" y="6301264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ean Squared Error(MSE)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381000" y="106653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224009" y="242230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897152" y="201466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20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 animBg="1"/>
      <p:bldP spid="40" grpId="0"/>
      <p:bldP spid="44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0318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Regression :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inding the best fit line/curve to your numerical data 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71450" indent="-57150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              —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functional approximation of the data.</a:t>
            </a: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Simple Linear Regress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181649" y="2747113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649" y="2747113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1843881" y="87869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1686890" y="223446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4360033" y="197497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62000" y="4775373"/>
            <a:ext cx="75438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nalytical Solution                                              Numerical Solution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     Ordinary Least Squares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(OLS)                             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88966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6" grpId="0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 smtClean="0">
                <a:solidFill>
                  <a:schemeClr val="accent1"/>
                </a:solidFill>
              </a:rPr>
              <a:t>Analytical Solution</a:t>
            </a:r>
            <a:br>
              <a:rPr lang="en-US" spc="-5" dirty="0" smtClean="0">
                <a:solidFill>
                  <a:schemeClr val="accent1"/>
                </a:solidFill>
              </a:rPr>
            </a:br>
            <a:r>
              <a:rPr lang="en-US" spc="-5" dirty="0" smtClean="0">
                <a:solidFill>
                  <a:schemeClr val="accent1"/>
                </a:solidFill>
              </a:rPr>
              <a:t>Ordinary </a:t>
            </a:r>
            <a:r>
              <a:rPr lang="en-US" spc="-5" dirty="0">
                <a:solidFill>
                  <a:schemeClr val="accent1"/>
                </a:solidFill>
              </a:rPr>
              <a:t>Least Squares (OLS) </a:t>
            </a:r>
            <a:r>
              <a:rPr lang="en-US" spc="-5" dirty="0" smtClean="0">
                <a:solidFill>
                  <a:srgbClr val="C00000"/>
                </a:solidFill>
              </a:rPr>
              <a:t/>
            </a:r>
            <a:br>
              <a:rPr lang="en-US" spc="-5" dirty="0" smtClean="0">
                <a:solidFill>
                  <a:srgbClr val="C00000"/>
                </a:solidFill>
              </a:rPr>
            </a:br>
            <a:r>
              <a:rPr lang="en-US" spc="-5" dirty="0">
                <a:solidFill>
                  <a:srgbClr val="C00000"/>
                </a:solidFill>
              </a:rPr>
              <a:t/>
            </a: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43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799262" cy="912812"/>
          </a:xfrm>
        </p:spPr>
        <p:txBody>
          <a:bodyPr>
            <a:normAutofit/>
          </a:bodyPr>
          <a:lstStyle/>
          <a:p>
            <a:pPr marL="12700" algn="ctr">
              <a:spcBef>
                <a:spcPts val="95"/>
              </a:spcBef>
            </a:pPr>
            <a:r>
              <a:rPr lang="en-IN" altLang="en-US" b="1" spc="-5" dirty="0">
                <a:solidFill>
                  <a:srgbClr val="C00000"/>
                </a:solidFill>
              </a:rPr>
              <a:t>What is Linear Regression?</a:t>
            </a:r>
          </a:p>
        </p:txBody>
      </p:sp>
      <p:sp>
        <p:nvSpPr>
          <p:cNvPr id="1843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571500" y="1676400"/>
            <a:ext cx="7924800" cy="4648200"/>
          </a:xfrm>
        </p:spPr>
        <p:txBody>
          <a:bodyPr>
            <a:normAutofit/>
          </a:bodyPr>
          <a:lstStyle/>
          <a:p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earning</a:t>
            </a:r>
          </a:p>
          <a:p>
            <a:pPr lvl="1"/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 supervised algorithm that learns from a set of training samples.</a:t>
            </a:r>
          </a:p>
          <a:p>
            <a:pPr lvl="1"/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Each training sample has one or more input values and a single output value.</a:t>
            </a:r>
          </a:p>
          <a:p>
            <a:pPr lvl="1"/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algorithm learns the line, plane or hyper-plane that best fits the training samples.</a:t>
            </a:r>
          </a:p>
          <a:p>
            <a:pPr lvl="1"/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regression is </a:t>
            </a:r>
            <a:r>
              <a:rPr lang="en-US" alt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a linear model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e.g. a model that assumes a linear relationship between the input variables (x) and the single output variable (y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IN" alt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rediction</a:t>
            </a:r>
          </a:p>
          <a:p>
            <a:pPr lvl="1"/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Use the learned line, plane or hyper-plane to predict the output value for any input sample.</a:t>
            </a:r>
          </a:p>
        </p:txBody>
      </p:sp>
    </p:spTree>
    <p:extLst>
      <p:ext uri="{BB962C8B-B14F-4D97-AF65-F5344CB8AC3E}">
        <p14:creationId xmlns:p14="http://schemas.microsoft.com/office/powerpoint/2010/main" val="94227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86000" y="1676399"/>
          <a:ext cx="3505200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1955520" imgH="990360" progId="Equation.DSMT4">
                  <p:embed/>
                </p:oleObj>
              </mc:Choice>
              <mc:Fallback>
                <p:oleObj name="Equation" r:id="rId4" imgW="1955520" imgH="990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676399"/>
                        <a:ext cx="3505200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 descr="Image for pos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3886200"/>
            <a:ext cx="26860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714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609600" y="1066800"/>
          <a:ext cx="3200400" cy="30937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1406535148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406451129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s </a:t>
                      </a:r>
                      <a:r>
                        <a:rPr lang="en-US" sz="18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f</a:t>
                      </a:r>
                    </a:p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8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perienc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lar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564486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719656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363549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487038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220804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914986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465055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17512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018050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9825525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 rot="16200000">
            <a:off x="3577808" y="2562126"/>
            <a:ext cx="769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alar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103618"/>
            <a:ext cx="510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Years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f 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Experience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410" name="Picture 2" descr="Image for 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978" y="4953000"/>
            <a:ext cx="3672178" cy="140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Chart 7"/>
          <p:cNvGraphicFramePr>
            <a:graphicFrameLocks/>
          </p:cNvGraphicFramePr>
          <p:nvPr>
            <p:extLst/>
          </p:nvPr>
        </p:nvGraphicFramePr>
        <p:xfrm>
          <a:off x="4267200" y="124206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</p:spTree>
    <p:extLst>
      <p:ext uri="{BB962C8B-B14F-4D97-AF65-F5344CB8AC3E}">
        <p14:creationId xmlns:p14="http://schemas.microsoft.com/office/powerpoint/2010/main" val="417651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for 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56388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pic>
        <p:nvPicPr>
          <p:cNvPr id="4" name="Picture 2" descr="Image for 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08402"/>
            <a:ext cx="3672178" cy="140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657600" y="5981700"/>
            <a:ext cx="9906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72200" y="5981700"/>
            <a:ext cx="1143000" cy="4191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1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for 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465314" cy="439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867400" y="2667000"/>
          <a:ext cx="2811911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" imgW="1955520" imgH="990360" progId="Equation.DSMT4">
                  <p:embed/>
                </p:oleObj>
              </mc:Choice>
              <mc:Fallback>
                <p:oleObj name="Equation" r:id="rId4" imgW="1955520" imgH="990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2667000"/>
                        <a:ext cx="2811911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381000" y="4876800"/>
            <a:ext cx="6858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8" name="Oval 7"/>
          <p:cNvSpPr/>
          <p:nvPr/>
        </p:nvSpPr>
        <p:spPr>
          <a:xfrm>
            <a:off x="1143000" y="4876800"/>
            <a:ext cx="6858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1209676"/>
            <a:ext cx="12954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29000" y="4876800"/>
            <a:ext cx="12954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29175" y="1200152"/>
            <a:ext cx="962025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4400" y="4762501"/>
            <a:ext cx="962025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38200" y="5732849"/>
          <a:ext cx="2743200" cy="66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732849"/>
                        <a:ext cx="2743200" cy="66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549775" y="5717976"/>
          <a:ext cx="3222625" cy="67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9775" y="5717976"/>
                        <a:ext cx="3222625" cy="678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71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/>
          </p:nvPr>
        </p:nvGraphicFramePr>
        <p:xfrm>
          <a:off x="228600" y="1981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867400" y="2133600"/>
          <a:ext cx="2324100" cy="28117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73909">
                  <a:extLst>
                    <a:ext uri="{9D8B030D-6E8A-4147-A177-3AD203B41FA5}">
                      <a16:colId xmlns:a16="http://schemas.microsoft.com/office/drawing/2014/main" val="2161325127"/>
                    </a:ext>
                  </a:extLst>
                </a:gridCol>
                <a:gridCol w="1350191">
                  <a:extLst>
                    <a:ext uri="{9D8B030D-6E8A-4147-A177-3AD203B41FA5}">
                      <a16:colId xmlns:a16="http://schemas.microsoft.com/office/drawing/2014/main" val="10692058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s of Experience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*X+9.1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5240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.7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890897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330954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55654393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1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64356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09622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241271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6225322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96135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2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60503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950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371600"/>
            <a:ext cx="7924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1: Calculate the mean of X and Y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2: Calculate the errors of X and Y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3: Get the Product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4: Get the summation of products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5: Square the difference of X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6: Get the sum of squared difference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7: Divide output of step 4 by output of step 6 to calculate slope(P1).</a:t>
            </a:r>
          </a:p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tep 8: Calculate P0 using P1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6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736538"/>
              </p:ext>
            </p:extLst>
          </p:nvPr>
        </p:nvGraphicFramePr>
        <p:xfrm>
          <a:off x="2743200" y="1676400"/>
          <a:ext cx="2324100" cy="44424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73909">
                  <a:extLst>
                    <a:ext uri="{9D8B030D-6E8A-4147-A177-3AD203B41FA5}">
                      <a16:colId xmlns:a16="http://schemas.microsoft.com/office/drawing/2014/main" val="2161325127"/>
                    </a:ext>
                  </a:extLst>
                </a:gridCol>
                <a:gridCol w="1350191">
                  <a:extLst>
                    <a:ext uri="{9D8B030D-6E8A-4147-A177-3AD203B41FA5}">
                      <a16:colId xmlns:a16="http://schemas.microsoft.com/office/drawing/2014/main" val="10692058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ternal Exa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ternal</a:t>
                      </a:r>
                    </a:p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5240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890897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330954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55654393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64356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09622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241271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6225322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96135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60503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611536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849862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694107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9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679356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923509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?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8414635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900" y="9906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 Ques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38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271162"/>
              </p:ext>
            </p:extLst>
          </p:nvPr>
        </p:nvGraphicFramePr>
        <p:xfrm>
          <a:off x="2133600" y="1371600"/>
          <a:ext cx="4039616" cy="38557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25910">
                  <a:extLst>
                    <a:ext uri="{9D8B030D-6E8A-4147-A177-3AD203B41FA5}">
                      <a16:colId xmlns:a16="http://schemas.microsoft.com/office/drawing/2014/main" val="2081226605"/>
                    </a:ext>
                  </a:extLst>
                </a:gridCol>
                <a:gridCol w="2013706">
                  <a:extLst>
                    <a:ext uri="{9D8B030D-6E8A-4147-A177-3AD203B41FA5}">
                      <a16:colId xmlns:a16="http://schemas.microsoft.com/office/drawing/2014/main" val="15283964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x</a:t>
                      </a:r>
                      <a:endParaRPr lang="en-US" b="1">
                        <a:effectLst/>
                        <a:latin typeface="unset"/>
                      </a:endParaRPr>
                    </a:p>
                  </a:txBody>
                  <a:tcPr marL="76200" marR="76200" marT="38100" marB="3810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y</a:t>
                      </a:r>
                      <a:endParaRPr lang="en-US" b="1" dirty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1232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5602228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10970669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665058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4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6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7610741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5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9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5409289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6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2652195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7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34795313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8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5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15362687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9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7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2517634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0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effectLst/>
                        </a:rPr>
                        <a:t>?</a:t>
                      </a:r>
                      <a:endParaRPr lang="en-US" b="0" dirty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430708884"/>
                  </a:ext>
                </a:extLst>
              </a:tr>
            </a:tbl>
          </a:graphicData>
        </a:graphic>
      </p:graphicFrame>
      <p:sp>
        <p:nvSpPr>
          <p:cNvPr id="3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887497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98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Regression Example - Least Squares Regression Method - Edurek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2857500" cy="234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295400" y="4038600"/>
          <a:ext cx="4419600" cy="11582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36600">
                  <a:extLst>
                    <a:ext uri="{9D8B030D-6E8A-4147-A177-3AD203B41FA5}">
                      <a16:colId xmlns:a16="http://schemas.microsoft.com/office/drawing/2014/main" val="1018069967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88091454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1574681037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95463644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4720970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11706258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x (year)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5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6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7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8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9</a:t>
                      </a:r>
                    </a:p>
                  </a:txBody>
                  <a:tcPr marL="7620" marR="7620" marT="15240" marB="15240" anchor="ctr"/>
                </a:tc>
                <a:extLst>
                  <a:ext uri="{0D108BD9-81ED-4DB2-BD59-A6C34878D82A}">
                    <a16:rowId xmlns:a16="http://schemas.microsoft.com/office/drawing/2014/main" val="4932807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y (sales)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2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9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9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7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45</a:t>
                      </a:r>
                    </a:p>
                  </a:txBody>
                  <a:tcPr marL="7620" marR="7620" marT="15240" marB="15240" anchor="ctr"/>
                </a:tc>
                <a:extLst>
                  <a:ext uri="{0D108BD9-81ED-4DB2-BD59-A6C34878D82A}">
                    <a16:rowId xmlns:a16="http://schemas.microsoft.com/office/drawing/2014/main" val="3748260179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028700" y="5206365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Find the least square regression line y = a x + b.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Use the least squares regression line as a model to estimate the sales of the company in 2012.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900" y="9906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 Ques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58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erical </a:t>
            </a:r>
            <a:r>
              <a:rPr lang="en-US" sz="4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tion</a:t>
            </a:r>
            <a:br>
              <a:rPr lang="en-US" sz="4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4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 Descent</a:t>
            </a:r>
            <a: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37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 Regression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143000"/>
            <a:ext cx="82296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gression is a method of modelling a target value based on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dependent predictors. </a:t>
            </a: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is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ethod is mostly used for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orecasting and finding out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ause and effect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elationship between variables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egression techniques mostly differ based on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number of independent variable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and the type of relationship between the independent and dependent variables.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Simple Linear Regression</a:t>
            </a: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ultiple Linear Regression</a:t>
            </a: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ogistic Regression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74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1295400"/>
            <a:ext cx="7696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dinary Least Square method looks simple and computation is easy</a:t>
            </a:r>
            <a:r>
              <a:rPr 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S algorithm is subtle for multivariate datasets: with </a:t>
            </a:r>
            <a:r>
              <a:rPr lang="en-US" sz="2000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dependent variables</a:t>
            </a:r>
          </a:p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Why Gradient </a:t>
            </a:r>
            <a:r>
              <a:rPr lang="en-US" b="1" spc="-5" dirty="0" smtClean="0">
                <a:solidFill>
                  <a:srgbClr val="C00000"/>
                </a:solidFill>
              </a:rPr>
              <a:t>Descent??</a:t>
            </a:r>
            <a:endParaRPr lang="en-US" b="1" spc="-5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2743200"/>
            <a:ext cx="80772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92929"/>
                </a:solidFill>
                <a:latin typeface="charter"/>
              </a:rPr>
              <a:t>Gradient descent algorithm’s main objective is to </a:t>
            </a:r>
            <a:r>
              <a:rPr lang="en-US" dirty="0" smtClean="0">
                <a:solidFill>
                  <a:srgbClr val="292929"/>
                </a:solidFill>
                <a:latin typeface="charter"/>
              </a:rPr>
              <a:t>minimize 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the cost function. </a:t>
            </a:r>
            <a:endParaRPr lang="en-US" dirty="0" smtClean="0">
              <a:solidFill>
                <a:srgbClr val="292929"/>
              </a:solidFill>
              <a:latin typeface="charter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292929"/>
                </a:solidFill>
                <a:latin typeface="charter"/>
              </a:rPr>
              <a:t>It 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is one of the best </a:t>
            </a:r>
            <a:r>
              <a:rPr lang="en-US" dirty="0" smtClean="0">
                <a:solidFill>
                  <a:srgbClr val="292929"/>
                </a:solidFill>
                <a:latin typeface="charter"/>
              </a:rPr>
              <a:t>optimization 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algorithms to </a:t>
            </a:r>
            <a:r>
              <a:rPr lang="en-US" dirty="0" smtClean="0">
                <a:solidFill>
                  <a:srgbClr val="292929"/>
                </a:solidFill>
                <a:latin typeface="charter"/>
              </a:rPr>
              <a:t>minimize 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errors (difference of actual value and predicted value)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575" y="4724400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a real world example, it is similar to find out a best direction to take a step downhill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7060"/>
          <a:stretch/>
        </p:blipFill>
        <p:spPr>
          <a:xfrm>
            <a:off x="4133850" y="4191000"/>
            <a:ext cx="4953000" cy="243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76800" y="64139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800" dirty="0"/>
              <a:t> Gradient </a:t>
            </a:r>
            <a:r>
              <a:rPr lang="fr-FR" sz="800" dirty="0" err="1"/>
              <a:t>Descent</a:t>
            </a:r>
            <a:r>
              <a:rPr lang="fr-FR" sz="800" dirty="0"/>
              <a:t> 3D </a:t>
            </a:r>
            <a:r>
              <a:rPr lang="fr-FR" sz="800" dirty="0" err="1"/>
              <a:t>diagram</a:t>
            </a:r>
            <a:r>
              <a:rPr lang="fr-FR" sz="800" dirty="0"/>
              <a:t>. Source: Coursera — Andrew </a:t>
            </a:r>
            <a:r>
              <a:rPr lang="fr-FR" sz="800" dirty="0" err="1"/>
              <a:t>N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674848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563" y="320785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Cost Funct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876800" y="1055499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055499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352925" y="390753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helps us to figure out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est possible values for P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nd P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ich would provide the best fit line for the data points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30725" y="5562600"/>
            <a:ext cx="4308475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inimize the error between the predicted value and the actual value</a:t>
            </a:r>
            <a:r>
              <a:rPr lang="en-US" dirty="0" smtClean="0">
                <a:solidFill>
                  <a:srgbClr val="292929"/>
                </a:solidFill>
                <a:latin typeface="charter"/>
              </a:rPr>
              <a:t>.</a:t>
            </a:r>
          </a:p>
          <a:p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51462" y="6301264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ean Squared Error(MSE)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381000" y="106653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224009" y="242230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897152" y="201466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4469" y="510093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MJXc-TeX-main-R"/>
              </a:rPr>
              <a:t>1/</a:t>
            </a:r>
            <a:r>
              <a:rPr lang="en-US" dirty="0" smtClean="0">
                <a:solidFill>
                  <a:srgbClr val="333333"/>
                </a:solidFill>
                <a:latin typeface="open sans"/>
              </a:rPr>
              <a:t>2</a:t>
            </a:r>
            <a:r>
              <a:rPr lang="en-US" dirty="0">
                <a:solidFill>
                  <a:srgbClr val="333333"/>
                </a:solidFill>
                <a:latin typeface="open sans"/>
              </a:rPr>
              <a:t> is a constant that helps cancel 2 in derivative of the function when doing calculations for gradient descen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9" y="4078438"/>
            <a:ext cx="2667231" cy="883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 animBg="1"/>
      <p:bldP spid="40" grpId="0"/>
      <p:bldP spid="44" grpId="0"/>
      <p:bldP spid="46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04801" y="685801"/>
            <a:ext cx="165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ypothesi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1" y="1801913"/>
            <a:ext cx="1687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arameter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2918025"/>
            <a:ext cx="1971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st Functio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1" y="5598689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oal: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495800" y="835025"/>
            <a:ext cx="0" cy="5641975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659600" y="734803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ssume: P0=0</a:t>
            </a:r>
            <a:endParaRPr 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4352" y="1277041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352" y="1277041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63638" y="2316163"/>
          <a:ext cx="776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8" y="2316163"/>
                        <a:ext cx="7762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139825" y="4210050"/>
          <a:ext cx="2578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5" y="4210050"/>
                        <a:ext cx="2578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223536" y="5606010"/>
          <a:ext cx="2466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3536" y="5606010"/>
                        <a:ext cx="24669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Hypothesis VS Cost Function</a:t>
            </a:r>
            <a:endParaRPr lang="en-US" b="1" spc="-5" dirty="0">
              <a:solidFill>
                <a:srgbClr val="C0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474533" y="1711938"/>
          <a:ext cx="2051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1" imgW="939600" imgH="457200" progId="Equation.DSMT4">
                  <p:embed/>
                </p:oleObj>
              </mc:Choice>
              <mc:Fallback>
                <p:oleObj name="Equation" r:id="rId11" imgW="93960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4533" y="1711938"/>
                        <a:ext cx="20510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121275" y="3068637"/>
          <a:ext cx="31940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3" imgW="1422360" imgH="457200" progId="Equation.DSMT4">
                  <p:embed/>
                </p:oleObj>
              </mc:Choice>
              <mc:Fallback>
                <p:oleObj name="Equation" r:id="rId13" imgW="142236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1275" y="3068637"/>
                        <a:ext cx="319405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159375" y="4048125"/>
          <a:ext cx="31178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5" imgW="1396800" imgH="457200" progId="Equation.DSMT4">
                  <p:embed/>
                </p:oleObj>
              </mc:Choice>
              <mc:Fallback>
                <p:oleObj name="Equation" r:id="rId15" imgW="139680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9375" y="4048125"/>
                        <a:ext cx="3117850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337175" y="5384800"/>
          <a:ext cx="2162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7175" y="5384800"/>
                        <a:ext cx="21621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58" y="3405084"/>
            <a:ext cx="3113653" cy="96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85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9" grpId="0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/>
          </p:nvPr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31520" y="2000250"/>
            <a:ext cx="3063240" cy="235458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graphicFrame>
        <p:nvGraphicFramePr>
          <p:cNvPr id="40" name="Chart 39"/>
          <p:cNvGraphicFramePr>
            <a:graphicFrameLocks/>
          </p:cNvGraphicFramePr>
          <p:nvPr>
            <p:extLst/>
          </p:nvPr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452940" y="3190758"/>
          <a:ext cx="887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2940" y="3190758"/>
                        <a:ext cx="887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03263" y="5140325"/>
          <a:ext cx="358933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2" imgW="1434960" imgH="685800" progId="Equation.DSMT4">
                  <p:embed/>
                </p:oleObj>
              </mc:Choice>
              <mc:Fallback>
                <p:oleObj name="Equation" r:id="rId12" imgW="1434960" imgH="685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263" y="5140325"/>
                        <a:ext cx="3589337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048500" y="4610100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8500" y="4610100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524000" y="1477531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8" imgW="291960" imgH="228600" progId="Equation.DSMT4">
                  <p:embed/>
                </p:oleObj>
              </mc:Choice>
              <mc:Fallback>
                <p:oleObj name="Equation" r:id="rId18" imgW="29196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24000" y="1477531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001000" y="1477531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20" imgW="291960" imgH="228600" progId="Equation.DSMT4">
                  <p:embed/>
                </p:oleObj>
              </mc:Choice>
              <mc:Fallback>
                <p:oleObj name="Equation" r:id="rId20" imgW="29196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01000" y="1477531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7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0" grpId="0"/>
      <p:bldP spid="36" grpId="0"/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609600" y="1600200"/>
          <a:ext cx="7924800" cy="2286000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val="791731692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162468527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ypothesis</a:t>
                      </a:r>
                      <a:r>
                        <a:rPr lang="en-US" baseline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h(x)</a:t>
                      </a:r>
                      <a:endParaRPr lang="en-US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 Function </a:t>
                      </a:r>
                      <a:r>
                        <a:rPr lang="en-US" b="0" i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(P1)</a:t>
                      </a:r>
                      <a:endParaRPr lang="el-GR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485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or a fixed value of </a:t>
                      </a:r>
                      <a:r>
                        <a:rPr lang="en-US" b="0" i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0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unction of x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unction of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rameter</a:t>
                      </a:r>
                      <a:endParaRPr lang="el-GR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3334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ach value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en-US" baseline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         corresponds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o a different hypothesis as it is the slope of the lin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or any such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alue of </a:t>
                      </a:r>
                      <a:r>
                        <a:rPr lang="en-US" baseline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</a:t>
                      </a:r>
                      <a:r>
                        <a:rPr lang="en-US" b="0" i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(P1)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can be calculated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y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tting </a:t>
                      </a:r>
                      <a:r>
                        <a:rPr lang="en-US" b="0" i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0=0</a:t>
                      </a:r>
                      <a:endParaRPr lang="en-US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50948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t is a linear line or a hyperplan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quared error cost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unction</a:t>
                      </a:r>
                      <a:r>
                        <a:rPr lang="en-US" baseline="0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dirty="0" smtClean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vex in natur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2352707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58308" y="1999487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308" y="1999487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57400" y="2343912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343912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81800" y="2398774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2398774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Hypothesis VS Cost Function</a:t>
            </a:r>
            <a:endParaRPr lang="en-US"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7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/>
          </p:nvPr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568733"/>
            <a:ext cx="184709" cy="20848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graphicFrame>
        <p:nvGraphicFramePr>
          <p:cNvPr id="40" name="Chart 39"/>
          <p:cNvGraphicFramePr>
            <a:graphicFrameLocks/>
          </p:cNvGraphicFramePr>
          <p:nvPr>
            <p:extLst/>
          </p:nvPr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328988" y="3190875"/>
          <a:ext cx="1136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8988" y="3190875"/>
                        <a:ext cx="11366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36779"/>
              </p:ext>
            </p:extLst>
          </p:nvPr>
        </p:nvGraphicFramePr>
        <p:xfrm>
          <a:off x="457200" y="4933743"/>
          <a:ext cx="8143526" cy="18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4" imgW="3657600" imgH="1282680" progId="Equation.DSMT4">
                  <p:embed/>
                </p:oleObj>
              </mc:Choice>
              <mc:Fallback>
                <p:oleObj name="Equation" r:id="rId14" imgW="3657600" imgH="1282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4933743"/>
                        <a:ext cx="8143526" cy="185281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038975" y="4573897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8975" y="4573897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990600" y="2438400"/>
            <a:ext cx="3520929" cy="1689153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828800" y="3484562"/>
            <a:ext cx="0" cy="249238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67000" y="2877343"/>
            <a:ext cx="0" cy="4572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5200" y="2259409"/>
            <a:ext cx="0" cy="70051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1" name="Multiply 30"/>
          <p:cNvSpPr/>
          <p:nvPr/>
        </p:nvSpPr>
        <p:spPr>
          <a:xfrm>
            <a:off x="6552528" y="3565843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59062"/>
              </p:ext>
            </p:extLst>
          </p:nvPr>
        </p:nvGraphicFramePr>
        <p:xfrm>
          <a:off x="8077200" y="1460832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20" imgW="291960" imgH="228600" progId="Equation.DSMT4">
                  <p:embed/>
                </p:oleObj>
              </mc:Choice>
              <mc:Fallback>
                <p:oleObj name="Equation" r:id="rId20" imgW="291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77200" y="1460832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78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/>
          </p:nvPr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568733"/>
            <a:ext cx="184709" cy="20848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graphicFrame>
        <p:nvGraphicFramePr>
          <p:cNvPr id="40" name="Chart 39"/>
          <p:cNvGraphicFramePr>
            <a:graphicFrameLocks/>
          </p:cNvGraphicFramePr>
          <p:nvPr>
            <p:extLst/>
          </p:nvPr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452813" y="3190875"/>
          <a:ext cx="887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2813" y="3190875"/>
                        <a:ext cx="887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823913" y="4933950"/>
          <a:ext cx="740886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4" imgW="3327120" imgH="1282680" progId="Equation.DSMT4">
                  <p:embed/>
                </p:oleObj>
              </mc:Choice>
              <mc:Fallback>
                <p:oleObj name="Equation" r:id="rId14" imgW="3327120" imgH="1282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3913" y="4933950"/>
                        <a:ext cx="7408862" cy="18526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038975" y="4573897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8975" y="4573897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828800" y="3484562"/>
            <a:ext cx="0" cy="54864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67000" y="2877343"/>
            <a:ext cx="0" cy="118872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5200" y="2259408"/>
            <a:ext cx="0" cy="18288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1" name="Multiply 30"/>
          <p:cNvSpPr/>
          <p:nvPr/>
        </p:nvSpPr>
        <p:spPr>
          <a:xfrm>
            <a:off x="6552528" y="3565843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ultiply 31"/>
          <p:cNvSpPr/>
          <p:nvPr/>
        </p:nvSpPr>
        <p:spPr>
          <a:xfrm>
            <a:off x="6075216" y="2495367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90600" y="4114800"/>
            <a:ext cx="27127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Multiply 34"/>
          <p:cNvSpPr/>
          <p:nvPr/>
        </p:nvSpPr>
        <p:spPr>
          <a:xfrm>
            <a:off x="7608330" y="3608697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ultiply 37"/>
          <p:cNvSpPr/>
          <p:nvPr/>
        </p:nvSpPr>
        <p:spPr>
          <a:xfrm>
            <a:off x="8053388" y="3139622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Multiply 38"/>
          <p:cNvSpPr/>
          <p:nvPr/>
        </p:nvSpPr>
        <p:spPr>
          <a:xfrm>
            <a:off x="8396288" y="2377439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124575" y="2327463"/>
            <a:ext cx="2508114" cy="1806791"/>
          </a:xfrm>
          <a:custGeom>
            <a:avLst/>
            <a:gdLst>
              <a:gd name="connsiteX0" fmla="*/ 0 w 2508114"/>
              <a:gd name="connsiteY0" fmla="*/ 282387 h 1806791"/>
              <a:gd name="connsiteX1" fmla="*/ 1019175 w 2508114"/>
              <a:gd name="connsiteY1" fmla="*/ 1806387 h 1806791"/>
              <a:gd name="connsiteX2" fmla="*/ 2390775 w 2508114"/>
              <a:gd name="connsiteY2" fmla="*/ 158562 h 1806791"/>
              <a:gd name="connsiteX3" fmla="*/ 2343150 w 2508114"/>
              <a:gd name="connsiteY3" fmla="*/ 158562 h 1806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114" h="1806791">
                <a:moveTo>
                  <a:pt x="0" y="282387"/>
                </a:moveTo>
                <a:cubicBezTo>
                  <a:pt x="310356" y="1054706"/>
                  <a:pt x="620713" y="1827025"/>
                  <a:pt x="1019175" y="1806387"/>
                </a:cubicBezTo>
                <a:cubicBezTo>
                  <a:pt x="1417638" y="1785750"/>
                  <a:pt x="2170113" y="433200"/>
                  <a:pt x="2390775" y="158562"/>
                </a:cubicBezTo>
                <a:cubicBezTo>
                  <a:pt x="2611438" y="-116076"/>
                  <a:pt x="2477294" y="21243"/>
                  <a:pt x="2343150" y="158562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934200" y="3837297"/>
            <a:ext cx="457200" cy="875228"/>
          </a:xfrm>
          <a:prstGeom prst="ellipse">
            <a:avLst/>
          </a:prstGeom>
          <a:noFill/>
          <a:ln w="444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23418"/>
              </p:ext>
            </p:extLst>
          </p:nvPr>
        </p:nvGraphicFramePr>
        <p:xfrm>
          <a:off x="8077200" y="1460832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20" imgW="291960" imgH="228600" progId="Equation.DSMT4">
                  <p:embed/>
                </p:oleObj>
              </mc:Choice>
              <mc:Fallback>
                <p:oleObj name="Equation" r:id="rId20" imgW="291960" imgH="228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77200" y="1460832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29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8" grpId="0" animBg="1"/>
      <p:bldP spid="39" grpId="0" animBg="1"/>
      <p:bldP spid="8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s://miro.medium.com/max/1400/1*CjTBNFUEI_IokEOXJ00zKw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2296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068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 descent is an iterative optimization algorithm to find the minimum of a function</a:t>
            </a:r>
            <a:r>
              <a:rPr 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Here that function is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oss Function.</a:t>
            </a:r>
          </a:p>
        </p:txBody>
      </p:sp>
      <p:pic>
        <p:nvPicPr>
          <p:cNvPr id="20482" name="Picture 2" descr="Image for po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4038600" cy="231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51054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ak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arge steps when the slope is steep and small steps when the slope is less steep. </a:t>
            </a: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Next position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ased on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urrent position and stops when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gets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o the bottom of the valley which was his goal.</a:t>
            </a:r>
            <a:b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60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t P0=c P1=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905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1:</a:t>
            </a:r>
          </a:p>
          <a:p>
            <a:r>
              <a:rPr lang="en-US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tially 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t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0 and c = 0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Let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 be </a:t>
            </a:r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 rate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This controls how much the value of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hanges with each step. L could be a small value like 0.0001 for good accuracy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3048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2:</a:t>
            </a:r>
          </a:p>
          <a:p>
            <a:r>
              <a:rPr lang="en-US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ate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artial derivative of the loss function with respect to 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plug in the current values of x, y, m and c in it to obtain the derivative value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419600"/>
            <a:ext cx="3824824" cy="150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0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28625" y="1357312"/>
            <a:ext cx="8229600" cy="4891087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al Estate Price prediction</a:t>
            </a:r>
          </a:p>
          <a:p>
            <a:pPr marL="0" indent="0" eaLnBrk="1" hangingPunct="1">
              <a:buNone/>
            </a:pPr>
            <a:endParaRPr lang="en-CA" alt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pendent variable is retail price of gasoline in India – independent variable is the price of crude oil.</a:t>
            </a:r>
          </a:p>
          <a:p>
            <a:pPr marL="0" indent="0" eaLnBrk="1" hangingPunct="1">
              <a:buNone/>
            </a:pPr>
            <a:endParaRPr lang="en-CA" alt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ependent variable is employment income – independent variables might be hours of work, education, occupation, sex, age, region, years of experience, unionization status, etc.</a:t>
            </a:r>
          </a:p>
          <a:p>
            <a:pPr marL="0" indent="0" eaLnBrk="1" hangingPunct="1">
              <a:buNone/>
            </a:pPr>
            <a:endParaRPr lang="en-CA" alt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rice of a product and quantity produced or sold:</a:t>
            </a:r>
          </a:p>
          <a:p>
            <a:pPr lvl="1" eaLnBrk="1" hangingPunct="1"/>
            <a:r>
              <a:rPr lang="en-CA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Quantity sold affected by price.  Dependent variable is quantity of product sold – independent variable is price.   </a:t>
            </a:r>
          </a:p>
        </p:txBody>
      </p:sp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 Regression-Examples</a:t>
            </a:r>
            <a:endParaRPr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32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t P0=c P1=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905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3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ₘ is the value of the partial derivative with respect to m. Similarly lets find the partial derivative with respect to c, Dc 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995931"/>
            <a:ext cx="2667231" cy="8839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600" y="3879928"/>
            <a:ext cx="842486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4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w we update the current value of m and c using the following equation: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530" name="Picture 2" descr="Image for 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4648200"/>
            <a:ext cx="234338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8600" y="5486400"/>
            <a:ext cx="84582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5:</a:t>
            </a:r>
          </a:p>
          <a:p>
            <a:r>
              <a:rPr lang="en-US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eat 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process until </a:t>
            </a:r>
            <a:r>
              <a:rPr lang="en-US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 function is a very small value or ideally 0 (which means 0 error or 100% accuracy). The value of m and c that we are left with now will be the optimum values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14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for po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0386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129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an be considered the current position of the person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43400" y="21336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equivalent to the steepness of the slope 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400" y="2825234"/>
            <a:ext cx="4033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an be the speed with which he moves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3400" y="3429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 of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that we calculate using the above equation will be his next positio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62450" y="43383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×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will be the size of the steps he will take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5080248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When the slope is more steep (</a:t>
            </a:r>
            <a:r>
              <a:rPr lang="en-US" b="1" dirty="0">
                <a:solidFill>
                  <a:srgbClr val="292929"/>
                </a:solidFill>
                <a:latin typeface="charter"/>
              </a:rPr>
              <a:t>D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 is more) he takes longer steps and when it is less steep (</a:t>
            </a:r>
            <a:r>
              <a:rPr lang="en-US" b="1" dirty="0">
                <a:solidFill>
                  <a:srgbClr val="292929"/>
                </a:solidFill>
                <a:latin typeface="charter"/>
              </a:rPr>
              <a:t>D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 is less), he takes smaller steps. </a:t>
            </a:r>
            <a:endParaRPr lang="en-US" dirty="0" smtClean="0">
              <a:solidFill>
                <a:srgbClr val="292929"/>
              </a:solidFill>
              <a:latin typeface="charter"/>
            </a:endParaRPr>
          </a:p>
          <a:p>
            <a:endParaRPr lang="en-US" dirty="0" smtClean="0">
              <a:solidFill>
                <a:srgbClr val="292929"/>
              </a:solidFill>
              <a:latin typeface="charter"/>
            </a:endParaRPr>
          </a:p>
          <a:p>
            <a:r>
              <a:rPr lang="en-US" dirty="0" smtClean="0">
                <a:solidFill>
                  <a:srgbClr val="292929"/>
                </a:solidFill>
                <a:latin typeface="charter"/>
              </a:rPr>
              <a:t>Finally 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he arrives at the bottom of the valley which corresponds to our loss = 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8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>
                <a:solidFill>
                  <a:schemeClr val="tx1"/>
                </a:solidFill>
              </a:rPr>
              <a:t>THANK YOU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651334"/>
              </p:ext>
            </p:extLst>
          </p:nvPr>
        </p:nvGraphicFramePr>
        <p:xfrm>
          <a:off x="3267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1014903"/>
              </p:ext>
            </p:extLst>
          </p:nvPr>
        </p:nvGraphicFramePr>
        <p:xfrm>
          <a:off x="3267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1736" y="715485"/>
            <a:ext cx="17347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Housing Prices</a:t>
            </a:r>
          </a:p>
          <a:p>
            <a:pPr algn="ctr"/>
            <a:endParaRPr 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8800" y="2228671"/>
            <a:ext cx="15754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ice</a:t>
            </a:r>
          </a:p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(in 1000s of dolla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09213" y="3657601"/>
            <a:ext cx="1519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ize (feet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4128196"/>
            <a:ext cx="40005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Calibri" panose="020F0502020204030204" pitchFamily="34" charset="0"/>
                <a:cs typeface="Calibri" panose="020F0502020204030204" pitchFamily="34" charset="0"/>
              </a:rPr>
              <a:t>Supervised Learning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Given the “right answer” for each example in the dat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4128196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Calibri" panose="020F0502020204030204" pitchFamily="34" charset="0"/>
                <a:cs typeface="Calibri" panose="020F0502020204030204" pitchFamily="34" charset="0"/>
              </a:rPr>
              <a:t>Regression Proble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edict real-valued outpu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114800" y="4204396"/>
            <a:ext cx="0" cy="151060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 Regression-Example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05200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1500 </a:t>
            </a:r>
            <a:r>
              <a:rPr lang="en-US" dirty="0" err="1" smtClean="0"/>
              <a:t>sqfee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6019800" y="2228671"/>
            <a:ext cx="0" cy="10156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886200" y="2228671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886200" y="1685837"/>
            <a:ext cx="3276600" cy="155849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05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P spid="11" grpId="0"/>
      <p:bldP spid="12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41862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 smtClean="0">
                <a:solidFill>
                  <a:srgbClr val="C00000"/>
                </a:solidFill>
              </a:rPr>
              <a:t>Linear Regression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924025"/>
            <a:ext cx="8229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atistical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odel that analyzes the linear relationship between a dependent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Y)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given set of independent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variables</a:t>
            </a: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ear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relationship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: when the value of one or more independent variables will change (increase or decrease), the value of dependent variable will also change accordingly (increase or decrease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n be calculated from a linear combination of the input variables </a:t>
            </a: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85950" y="3548331"/>
            <a:ext cx="45720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ple Linear </a:t>
            </a:r>
            <a:r>
              <a:rPr lang="en-US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ression</a:t>
            </a:r>
            <a:endParaRPr 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Regression</a:t>
            </a:r>
            <a:endParaRPr lang="en-US" b="0" i="0" dirty="0">
              <a:solidFill>
                <a:schemeClr val="bg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5076825"/>
            <a:ext cx="45720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there is a single input variable (x), the method is referred to as </a:t>
            </a:r>
            <a:r>
              <a:rPr lang="en-US" b="1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ple linear regression</a:t>
            </a:r>
            <a:r>
              <a:rPr lang="en-US" dirty="0">
                <a:solidFill>
                  <a:srgbClr val="555555"/>
                </a:solidFill>
                <a:latin typeface="Helvetica Neue"/>
              </a:rPr>
              <a:t>. 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953000" y="5076825"/>
            <a:ext cx="41910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there are </a:t>
            </a:r>
            <a:r>
              <a:rPr lang="en-US" b="1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input variables</a:t>
            </a:r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 literature from statistics often refers to the method as multiple linear regression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00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 noChangeArrowheads="1"/>
          </p:cNvSpPr>
          <p:nvPr>
            <p:ph type="title"/>
          </p:nvPr>
        </p:nvSpPr>
        <p:spPr>
          <a:xfrm>
            <a:off x="668338" y="304800"/>
            <a:ext cx="7213600" cy="130333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150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914400" y="2228850"/>
            <a:ext cx="7315200" cy="3763963"/>
          </a:xfrm>
        </p:spPr>
        <p:txBody>
          <a:bodyPr>
            <a:normAutofit/>
          </a:bodyPr>
          <a:lstStyle/>
          <a:p>
            <a:r>
              <a:rPr lang="en-IN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est-fit line for this data is only based on the mean</a:t>
            </a:r>
          </a:p>
        </p:txBody>
      </p:sp>
      <p:sp>
        <p:nvSpPr>
          <p:cNvPr id="21508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dirty="0" smtClean="0"/>
          </a:p>
        </p:txBody>
      </p:sp>
      <p:sp>
        <p:nvSpPr>
          <p:cNvPr id="21509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D674FF5-4CFE-4E2D-9B40-28031770F50D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3276600"/>
            <a:ext cx="239077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975" y="3276600"/>
            <a:ext cx="5095875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00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355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“Goodness Of Fit” is based on variability of the tip amount from the line fitted.</a:t>
            </a:r>
          </a:p>
        </p:txBody>
      </p:sp>
      <p:sp>
        <p:nvSpPr>
          <p:cNvPr id="23556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557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A22F3F8-964E-4F22-8E1F-5B58CF2E931D}" type="slidenum">
              <a:rPr lang="en-US" altLang="en-US" sz="14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n-US" altLang="en-US" sz="14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3429000"/>
            <a:ext cx="740092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3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45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Measuring the deviation: Squared residuals or Sum of Squared Errors (SSE)</a:t>
            </a:r>
          </a:p>
        </p:txBody>
      </p:sp>
      <p:sp>
        <p:nvSpPr>
          <p:cNvPr id="24580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24581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6AC769A-9F28-4BE8-9160-5C26F633A033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45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75819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440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432E31F2FB9B44B860B4B885E92693" ma:contentTypeVersion="3" ma:contentTypeDescription="Create a new document." ma:contentTypeScope="" ma:versionID="6aaa6a89880c72b3898ebaa570f3cc91">
  <xsd:schema xmlns:xsd="http://www.w3.org/2001/XMLSchema" xmlns:xs="http://www.w3.org/2001/XMLSchema" xmlns:p="http://schemas.microsoft.com/office/2006/metadata/properties" xmlns:ns2="5fec2b50-0c22-4184-8bd8-c518e29fd48c" targetNamespace="http://schemas.microsoft.com/office/2006/metadata/properties" ma:root="true" ma:fieldsID="7798ab67eefe3d7a6633abc41c44ec4b" ns2:_="">
    <xsd:import namespace="5fec2b50-0c22-4184-8bd8-c518e29fd48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ec2b50-0c22-4184-8bd8-c518e29fd4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A99FDA2-93D4-4ED9-A654-0B8BE4B15790}"/>
</file>

<file path=customXml/itemProps2.xml><?xml version="1.0" encoding="utf-8"?>
<ds:datastoreItem xmlns:ds="http://schemas.openxmlformats.org/officeDocument/2006/customXml" ds:itemID="{503A3584-0F79-4309-A454-A9AEA7EA288B}"/>
</file>

<file path=customXml/itemProps3.xml><?xml version="1.0" encoding="utf-8"?>
<ds:datastoreItem xmlns:ds="http://schemas.openxmlformats.org/officeDocument/2006/customXml" ds:itemID="{78E727C3-DE3D-4E72-8237-7B6A7B11114B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2645</TotalTime>
  <Words>1620</Words>
  <Application>Microsoft Office PowerPoint</Application>
  <PresentationFormat>On-screen Show (4:3)</PresentationFormat>
  <Paragraphs>351</Paragraphs>
  <Slides>4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Arial</vt:lpstr>
      <vt:lpstr>Calibri</vt:lpstr>
      <vt:lpstr>Century Schoolbook</vt:lpstr>
      <vt:lpstr>charter</vt:lpstr>
      <vt:lpstr>Garamond</vt:lpstr>
      <vt:lpstr>Helvetica Neue</vt:lpstr>
      <vt:lpstr>MJXc-TeX-main-R</vt:lpstr>
      <vt:lpstr>open sans</vt:lpstr>
      <vt:lpstr>unset</vt:lpstr>
      <vt:lpstr>Wingdings</vt:lpstr>
      <vt:lpstr>Wingdings 2</vt:lpstr>
      <vt:lpstr>Oriel</vt:lpstr>
      <vt:lpstr>Equation</vt:lpstr>
      <vt:lpstr>19CSE305: MACHINE LEARNING  LINEAR REGRESSION </vt:lpstr>
      <vt:lpstr>What is Linear Regression?</vt:lpstr>
      <vt:lpstr> Regression</vt:lpstr>
      <vt:lpstr> Regression-Examples</vt:lpstr>
      <vt:lpstr> Regression-Example</vt:lpstr>
      <vt:lpstr>Linear Regression</vt:lpstr>
      <vt:lpstr>How do we predict with only one variable?</vt:lpstr>
      <vt:lpstr>How do we predict with only one variable?</vt:lpstr>
      <vt:lpstr>How do we predict with only one variabl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tical Solution Ordinary Least Squares (OLS)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merical Solution Gradient Descen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USER</cp:lastModifiedBy>
  <cp:revision>427</cp:revision>
  <dcterms:created xsi:type="dcterms:W3CDTF">2006-08-16T00:00:00Z</dcterms:created>
  <dcterms:modified xsi:type="dcterms:W3CDTF">2021-08-31T06:0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432E31F2FB9B44B860B4B885E92693</vt:lpwstr>
  </property>
</Properties>
</file>